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80F7A6" w14:textId="77777777" w:rsidR="00D47743" w:rsidRPr="009B3F38" w:rsidRDefault="009B3F38" w:rsidP="009E303A">
      <w:pPr>
        <w:spacing w:after="0" w:line="240" w:lineRule="auto"/>
        <w:jc w:val="center"/>
        <w:rPr>
          <w:b/>
          <w:bCs/>
          <w:sz w:val="32"/>
          <w:szCs w:val="32"/>
        </w:rPr>
      </w:pPr>
      <w:r w:rsidRPr="009B3F38">
        <w:rPr>
          <w:b/>
          <w:bCs/>
          <w:sz w:val="32"/>
          <w:szCs w:val="32"/>
        </w:rPr>
        <w:t>MA TRẬN ĐỀ GIỮA KÌ I – MÔN TOÁN 10</w:t>
      </w:r>
    </w:p>
    <w:p w14:paraId="4EA97FEF" w14:textId="7BBDC805" w:rsidR="009B3F38" w:rsidRDefault="009B3F38" w:rsidP="009E303A">
      <w:pPr>
        <w:spacing w:after="0" w:line="240" w:lineRule="auto"/>
        <w:jc w:val="center"/>
        <w:rPr>
          <w:b/>
          <w:bCs/>
          <w:sz w:val="32"/>
          <w:szCs w:val="32"/>
        </w:rPr>
      </w:pPr>
      <w:r w:rsidRPr="009B3F38">
        <w:rPr>
          <w:b/>
          <w:bCs/>
          <w:sz w:val="32"/>
          <w:szCs w:val="32"/>
        </w:rPr>
        <w:t xml:space="preserve">NĂM HỌC 2020 </w:t>
      </w:r>
      <w:r>
        <w:rPr>
          <w:b/>
          <w:bCs/>
          <w:sz w:val="32"/>
          <w:szCs w:val="32"/>
        </w:rPr>
        <w:t>–</w:t>
      </w:r>
      <w:r w:rsidRPr="009B3F38">
        <w:rPr>
          <w:b/>
          <w:bCs/>
          <w:sz w:val="32"/>
          <w:szCs w:val="32"/>
        </w:rPr>
        <w:t xml:space="preserve"> 2021</w:t>
      </w:r>
    </w:p>
    <w:tbl>
      <w:tblPr>
        <w:tblStyle w:val="TableGrid"/>
        <w:tblW w:w="14575" w:type="dxa"/>
        <w:tblLook w:val="04A0" w:firstRow="1" w:lastRow="0" w:firstColumn="1" w:lastColumn="0" w:noHBand="0" w:noVBand="1"/>
      </w:tblPr>
      <w:tblGrid>
        <w:gridCol w:w="2335"/>
        <w:gridCol w:w="2340"/>
        <w:gridCol w:w="2340"/>
        <w:gridCol w:w="2430"/>
        <w:gridCol w:w="2340"/>
        <w:gridCol w:w="1440"/>
        <w:gridCol w:w="1350"/>
      </w:tblGrid>
      <w:tr w:rsidR="009B3F38" w:rsidRPr="00F06E86" w14:paraId="53824B0D" w14:textId="77777777" w:rsidTr="009B3F38">
        <w:tc>
          <w:tcPr>
            <w:tcW w:w="2335" w:type="dxa"/>
          </w:tcPr>
          <w:p w14:paraId="4A158C32" w14:textId="6AAF226B" w:rsidR="009B3F38" w:rsidRPr="00F06E86" w:rsidRDefault="009B3F38" w:rsidP="009E303A">
            <w:pPr>
              <w:jc w:val="center"/>
              <w:rPr>
                <w:b/>
                <w:bCs/>
                <w:sz w:val="28"/>
                <w:szCs w:val="28"/>
              </w:rPr>
            </w:pPr>
            <w:r w:rsidRPr="00F06E86">
              <w:rPr>
                <w:b/>
                <w:bCs/>
                <w:sz w:val="28"/>
                <w:szCs w:val="28"/>
              </w:rPr>
              <w:t>Mạch kiến thức</w:t>
            </w:r>
          </w:p>
        </w:tc>
        <w:tc>
          <w:tcPr>
            <w:tcW w:w="2340" w:type="dxa"/>
          </w:tcPr>
          <w:p w14:paraId="37B0332E" w14:textId="7A83C4B8" w:rsidR="009B3F38" w:rsidRPr="00F06E86" w:rsidRDefault="009B3F38" w:rsidP="009E303A">
            <w:pPr>
              <w:jc w:val="center"/>
              <w:rPr>
                <w:b/>
                <w:bCs/>
                <w:sz w:val="28"/>
                <w:szCs w:val="28"/>
              </w:rPr>
            </w:pPr>
            <w:r w:rsidRPr="00F06E86">
              <w:rPr>
                <w:b/>
                <w:bCs/>
                <w:sz w:val="28"/>
                <w:szCs w:val="28"/>
              </w:rPr>
              <w:t>Mức 1</w:t>
            </w:r>
          </w:p>
        </w:tc>
        <w:tc>
          <w:tcPr>
            <w:tcW w:w="2340" w:type="dxa"/>
          </w:tcPr>
          <w:p w14:paraId="7DA83D74" w14:textId="6A380F18" w:rsidR="009B3F38" w:rsidRPr="00F06E86" w:rsidRDefault="009B3F38" w:rsidP="009E303A">
            <w:pPr>
              <w:jc w:val="center"/>
              <w:rPr>
                <w:b/>
                <w:bCs/>
                <w:sz w:val="28"/>
                <w:szCs w:val="28"/>
              </w:rPr>
            </w:pPr>
            <w:r w:rsidRPr="00F06E86">
              <w:rPr>
                <w:b/>
                <w:bCs/>
                <w:sz w:val="28"/>
                <w:szCs w:val="28"/>
              </w:rPr>
              <w:t>Mức 2</w:t>
            </w:r>
          </w:p>
        </w:tc>
        <w:tc>
          <w:tcPr>
            <w:tcW w:w="2430" w:type="dxa"/>
          </w:tcPr>
          <w:p w14:paraId="3A4A91DD" w14:textId="1E7C9ED8" w:rsidR="009B3F38" w:rsidRPr="00F06E86" w:rsidRDefault="009B3F38" w:rsidP="009E303A">
            <w:pPr>
              <w:jc w:val="center"/>
              <w:rPr>
                <w:b/>
                <w:bCs/>
                <w:sz w:val="28"/>
                <w:szCs w:val="28"/>
              </w:rPr>
            </w:pPr>
            <w:r w:rsidRPr="00F06E86">
              <w:rPr>
                <w:b/>
                <w:bCs/>
                <w:sz w:val="28"/>
                <w:szCs w:val="28"/>
              </w:rPr>
              <w:t>Mức 3</w:t>
            </w:r>
          </w:p>
        </w:tc>
        <w:tc>
          <w:tcPr>
            <w:tcW w:w="2340" w:type="dxa"/>
          </w:tcPr>
          <w:p w14:paraId="59CA958A" w14:textId="1972A83C" w:rsidR="009B3F38" w:rsidRPr="00F06E86" w:rsidRDefault="009B3F38" w:rsidP="009E303A">
            <w:pPr>
              <w:jc w:val="center"/>
              <w:rPr>
                <w:b/>
                <w:bCs/>
                <w:sz w:val="28"/>
                <w:szCs w:val="28"/>
              </w:rPr>
            </w:pPr>
            <w:r w:rsidRPr="00F06E86">
              <w:rPr>
                <w:b/>
                <w:bCs/>
                <w:sz w:val="28"/>
                <w:szCs w:val="28"/>
              </w:rPr>
              <w:t>Mức 4</w:t>
            </w:r>
          </w:p>
        </w:tc>
        <w:tc>
          <w:tcPr>
            <w:tcW w:w="1440" w:type="dxa"/>
          </w:tcPr>
          <w:p w14:paraId="4BD7A932" w14:textId="0DB0321E" w:rsidR="00F06E86" w:rsidRPr="00F06E86" w:rsidRDefault="00F06E86" w:rsidP="000E39FA">
            <w:pPr>
              <w:jc w:val="center"/>
              <w:rPr>
                <w:b/>
                <w:bCs/>
                <w:sz w:val="28"/>
                <w:szCs w:val="28"/>
              </w:rPr>
            </w:pPr>
            <w:r w:rsidRPr="00F06E86">
              <w:rPr>
                <w:b/>
                <w:bCs/>
                <w:sz w:val="28"/>
                <w:szCs w:val="28"/>
              </w:rPr>
              <w:t>Tổng</w:t>
            </w:r>
          </w:p>
        </w:tc>
        <w:tc>
          <w:tcPr>
            <w:tcW w:w="1350" w:type="dxa"/>
          </w:tcPr>
          <w:p w14:paraId="2B82C9BE" w14:textId="092FE6A6" w:rsidR="009B3F38" w:rsidRPr="00F06E86" w:rsidRDefault="000E39FA" w:rsidP="009E303A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Tỉ lệ</w:t>
            </w:r>
          </w:p>
        </w:tc>
      </w:tr>
      <w:tr w:rsidR="009B3F38" w:rsidRPr="007B7374" w14:paraId="643468DF" w14:textId="77777777" w:rsidTr="009B3F38">
        <w:tc>
          <w:tcPr>
            <w:tcW w:w="2335" w:type="dxa"/>
          </w:tcPr>
          <w:p w14:paraId="1F1A7B7F" w14:textId="77777777" w:rsidR="007B7374" w:rsidRDefault="007B7374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48860112" w14:textId="773AA009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 w:rsidRPr="007B7374">
              <w:rPr>
                <w:b/>
                <w:bCs/>
                <w:sz w:val="24"/>
                <w:szCs w:val="24"/>
              </w:rPr>
              <w:t>Mệnh đề</w:t>
            </w:r>
          </w:p>
        </w:tc>
        <w:tc>
          <w:tcPr>
            <w:tcW w:w="2340" w:type="dxa"/>
          </w:tcPr>
          <w:p w14:paraId="5BC1F6D5" w14:textId="34DC1CD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 w:rsidRPr="007B7374">
              <w:rPr>
                <w:b/>
                <w:bCs/>
                <w:sz w:val="24"/>
                <w:szCs w:val="24"/>
              </w:rPr>
              <w:t>1 câu</w:t>
            </w:r>
            <w:r w:rsidR="00E1441A">
              <w:rPr>
                <w:b/>
                <w:bCs/>
                <w:sz w:val="24"/>
                <w:szCs w:val="24"/>
              </w:rPr>
              <w:t xml:space="preserve"> </w:t>
            </w:r>
          </w:p>
          <w:p w14:paraId="57E3F717" w14:textId="053F8EC4" w:rsidR="009B3F38" w:rsidRPr="007B7374" w:rsidRDefault="009B3F38" w:rsidP="009E303A">
            <w:pPr>
              <w:jc w:val="center"/>
              <w:rPr>
                <w:sz w:val="24"/>
                <w:szCs w:val="24"/>
              </w:rPr>
            </w:pPr>
            <w:r w:rsidRPr="007B7374">
              <w:rPr>
                <w:sz w:val="24"/>
                <w:szCs w:val="24"/>
              </w:rPr>
              <w:t xml:space="preserve">Phủ định của mệnh đề chứa kí hiệu </w:t>
            </w:r>
            <w:r w:rsidR="007B7374" w:rsidRPr="007B7374">
              <w:rPr>
                <w:position w:val="-10"/>
                <w:sz w:val="24"/>
                <w:szCs w:val="24"/>
              </w:rPr>
              <w:object w:dxaOrig="440" w:dyaOrig="320" w14:anchorId="23F084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5.75pt" o:ole="">
                  <v:imagedata r:id="rId4" o:title=""/>
                </v:shape>
                <o:OLEObject Type="Embed" ProgID="Equation.DSMT4" ShapeID="_x0000_i1025" DrawAspect="Content" ObjectID="_1666638958" r:id="rId5"/>
              </w:object>
            </w:r>
          </w:p>
        </w:tc>
        <w:tc>
          <w:tcPr>
            <w:tcW w:w="2340" w:type="dxa"/>
          </w:tcPr>
          <w:p w14:paraId="5F8B083E" w14:textId="63A87A82" w:rsidR="007B7374" w:rsidRPr="007B7374" w:rsidRDefault="007B7374" w:rsidP="009E303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30" w:type="dxa"/>
          </w:tcPr>
          <w:p w14:paraId="0DE1A586" w14:textId="77777777" w:rsidR="00FD77FC" w:rsidRDefault="00FD77FC" w:rsidP="00FD77FC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 tự luận</w:t>
            </w:r>
          </w:p>
          <w:p w14:paraId="73C81906" w14:textId="2497C8BE" w:rsidR="009B3F38" w:rsidRPr="007B7374" w:rsidRDefault="00FD77FC" w:rsidP="00FD77FC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M</w:t>
            </w:r>
            <w:r w:rsidRPr="007B7374">
              <w:rPr>
                <w:sz w:val="24"/>
                <w:szCs w:val="24"/>
              </w:rPr>
              <w:t>ệnh đề đảo của m</w:t>
            </w:r>
            <w:r>
              <w:rPr>
                <w:sz w:val="24"/>
                <w:szCs w:val="24"/>
              </w:rPr>
              <w:t xml:space="preserve">ệnh </w:t>
            </w:r>
            <w:r w:rsidRPr="007B7374">
              <w:rPr>
                <w:sz w:val="24"/>
                <w:szCs w:val="24"/>
              </w:rPr>
              <w:t>đ</w:t>
            </w:r>
            <w:r>
              <w:rPr>
                <w:sz w:val="24"/>
                <w:szCs w:val="24"/>
              </w:rPr>
              <w:t>ề</w:t>
            </w:r>
            <w:r w:rsidRPr="007B7374">
              <w:rPr>
                <w:sz w:val="24"/>
                <w:szCs w:val="24"/>
              </w:rPr>
              <w:t xml:space="preserve"> kéo theo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2340" w:type="dxa"/>
          </w:tcPr>
          <w:p w14:paraId="5E74E799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40" w:type="dxa"/>
          </w:tcPr>
          <w:p w14:paraId="11481464" w14:textId="7777777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  <w:p w14:paraId="45E5D27E" w14:textId="178423B4" w:rsidR="00DE5A3D" w:rsidRPr="007B7374" w:rsidRDefault="00DE5A3D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0,75 điểm)</w:t>
            </w:r>
          </w:p>
        </w:tc>
        <w:tc>
          <w:tcPr>
            <w:tcW w:w="1350" w:type="dxa"/>
          </w:tcPr>
          <w:p w14:paraId="5A0C7672" w14:textId="77777777" w:rsidR="009B3F38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4C12CC6C" w14:textId="77777777" w:rsidR="00D52CAE" w:rsidRDefault="00D52CAE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75%</w:t>
            </w:r>
          </w:p>
          <w:p w14:paraId="1CC8F38F" w14:textId="083920BB" w:rsidR="00D52CAE" w:rsidRPr="007B7374" w:rsidRDefault="00D52CAE" w:rsidP="00D52CAE">
            <w:pPr>
              <w:rPr>
                <w:b/>
                <w:bCs/>
                <w:sz w:val="24"/>
                <w:szCs w:val="24"/>
              </w:rPr>
            </w:pPr>
          </w:p>
        </w:tc>
      </w:tr>
      <w:tr w:rsidR="009B3F38" w:rsidRPr="007B7374" w14:paraId="417B1BF7" w14:textId="77777777" w:rsidTr="009B3F38">
        <w:tc>
          <w:tcPr>
            <w:tcW w:w="2335" w:type="dxa"/>
          </w:tcPr>
          <w:p w14:paraId="4F556C38" w14:textId="77777777" w:rsidR="00BC21CF" w:rsidRDefault="00BC21CF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49A82E7E" w14:textId="5234D17C" w:rsidR="009B3F38" w:rsidRPr="007B7374" w:rsidRDefault="00BC21CF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ập hợp</w:t>
            </w:r>
          </w:p>
        </w:tc>
        <w:tc>
          <w:tcPr>
            <w:tcW w:w="2340" w:type="dxa"/>
          </w:tcPr>
          <w:p w14:paraId="0E6B0DBD" w14:textId="7981DB5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  <w:r w:rsidR="00BC21CF">
              <w:rPr>
                <w:b/>
                <w:bCs/>
                <w:sz w:val="24"/>
                <w:szCs w:val="24"/>
              </w:rPr>
              <w:t xml:space="preserve"> câu</w:t>
            </w:r>
          </w:p>
          <w:p w14:paraId="540C7ECD" w14:textId="388FEA57" w:rsidR="00BC21CF" w:rsidRPr="00BC21CF" w:rsidRDefault="00BC21CF" w:rsidP="009E303A">
            <w:pPr>
              <w:jc w:val="center"/>
              <w:rPr>
                <w:sz w:val="24"/>
                <w:szCs w:val="24"/>
              </w:rPr>
            </w:pPr>
            <w:r w:rsidRPr="00BC21CF">
              <w:rPr>
                <w:sz w:val="24"/>
                <w:szCs w:val="24"/>
              </w:rPr>
              <w:t>Tập hợp con của một tập hợp bất kì.</w:t>
            </w:r>
          </w:p>
        </w:tc>
        <w:tc>
          <w:tcPr>
            <w:tcW w:w="2340" w:type="dxa"/>
          </w:tcPr>
          <w:p w14:paraId="476F1ECA" w14:textId="6B3C8007" w:rsidR="009B3F38" w:rsidRDefault="009F1C3E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  <w:r w:rsidR="00BC21CF">
              <w:rPr>
                <w:b/>
                <w:bCs/>
                <w:sz w:val="24"/>
                <w:szCs w:val="24"/>
              </w:rPr>
              <w:t xml:space="preserve"> câu</w:t>
            </w:r>
          </w:p>
          <w:p w14:paraId="7E694EF1" w14:textId="2BF9E021" w:rsidR="00BC21CF" w:rsidRPr="00BC21CF" w:rsidRDefault="00BC21CF" w:rsidP="009E303A">
            <w:pPr>
              <w:jc w:val="center"/>
              <w:rPr>
                <w:sz w:val="24"/>
                <w:szCs w:val="24"/>
              </w:rPr>
            </w:pPr>
            <w:r w:rsidRPr="00BC21CF">
              <w:rPr>
                <w:sz w:val="24"/>
                <w:szCs w:val="24"/>
              </w:rPr>
              <w:t>Liệt kê các phần tử của một tập hợp</w:t>
            </w:r>
            <w:r w:rsidR="00167322">
              <w:rPr>
                <w:sz w:val="24"/>
                <w:szCs w:val="24"/>
              </w:rPr>
              <w:t>.</w:t>
            </w:r>
          </w:p>
        </w:tc>
        <w:tc>
          <w:tcPr>
            <w:tcW w:w="2430" w:type="dxa"/>
          </w:tcPr>
          <w:p w14:paraId="290676E7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40" w:type="dxa"/>
          </w:tcPr>
          <w:p w14:paraId="780C3F6D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40" w:type="dxa"/>
          </w:tcPr>
          <w:p w14:paraId="38624DDB" w14:textId="7777777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  <w:p w14:paraId="08EA2BB1" w14:textId="2F2C70F8" w:rsidR="00246081" w:rsidRPr="007B7374" w:rsidRDefault="0024608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0,75 điểm)</w:t>
            </w:r>
          </w:p>
        </w:tc>
        <w:tc>
          <w:tcPr>
            <w:tcW w:w="1350" w:type="dxa"/>
          </w:tcPr>
          <w:p w14:paraId="57A0A136" w14:textId="77777777" w:rsidR="009B3F38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1A9AD8C7" w14:textId="6BB28E24" w:rsidR="00D52CAE" w:rsidRPr="007B7374" w:rsidRDefault="00D52CAE" w:rsidP="00D52CAE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75%</w:t>
            </w:r>
          </w:p>
        </w:tc>
      </w:tr>
      <w:tr w:rsidR="009B3F38" w:rsidRPr="007B7374" w14:paraId="513D55D8" w14:textId="77777777" w:rsidTr="009B3F38">
        <w:tc>
          <w:tcPr>
            <w:tcW w:w="2335" w:type="dxa"/>
          </w:tcPr>
          <w:p w14:paraId="2AECAC1F" w14:textId="54E5D3A9" w:rsidR="009B3F38" w:rsidRPr="007B7374" w:rsidRDefault="00BC21CF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ác phép toán tập hợp</w:t>
            </w:r>
          </w:p>
        </w:tc>
        <w:tc>
          <w:tcPr>
            <w:tcW w:w="2340" w:type="dxa"/>
          </w:tcPr>
          <w:p w14:paraId="6C27765C" w14:textId="77777777" w:rsidR="009B3F38" w:rsidRDefault="0054470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5493EF7C" w14:textId="6FA2D582" w:rsidR="00544701" w:rsidRPr="00544701" w:rsidRDefault="00544701" w:rsidP="009E303A">
            <w:pPr>
              <w:jc w:val="center"/>
              <w:rPr>
                <w:sz w:val="24"/>
                <w:szCs w:val="24"/>
              </w:rPr>
            </w:pPr>
            <w:r w:rsidRPr="00544701">
              <w:rPr>
                <w:sz w:val="24"/>
                <w:szCs w:val="24"/>
              </w:rPr>
              <w:t>Tìm giao, hợp, hiệu của hai tập hợp.</w:t>
            </w:r>
          </w:p>
        </w:tc>
        <w:tc>
          <w:tcPr>
            <w:tcW w:w="2340" w:type="dxa"/>
          </w:tcPr>
          <w:p w14:paraId="4A575A2A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430" w:type="dxa"/>
          </w:tcPr>
          <w:p w14:paraId="142AC93D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40" w:type="dxa"/>
          </w:tcPr>
          <w:p w14:paraId="4876E3AE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40" w:type="dxa"/>
          </w:tcPr>
          <w:p w14:paraId="517E6834" w14:textId="7777777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  <w:p w14:paraId="2EB7104F" w14:textId="77777777" w:rsidR="00246081" w:rsidRDefault="0024608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0,25 điểm)</w:t>
            </w:r>
          </w:p>
          <w:p w14:paraId="14095EBC" w14:textId="1E2FE6D4" w:rsidR="00246081" w:rsidRPr="007B7374" w:rsidRDefault="00246081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350" w:type="dxa"/>
          </w:tcPr>
          <w:p w14:paraId="7CD20D3F" w14:textId="77777777" w:rsidR="009B3F38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46840194" w14:textId="6477B6F9" w:rsidR="00D52CAE" w:rsidRPr="007B7374" w:rsidRDefault="00D52CAE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,5%</w:t>
            </w:r>
          </w:p>
        </w:tc>
      </w:tr>
      <w:tr w:rsidR="009B3F38" w:rsidRPr="007B7374" w14:paraId="403665A0" w14:textId="77777777" w:rsidTr="009B3F38">
        <w:tc>
          <w:tcPr>
            <w:tcW w:w="2335" w:type="dxa"/>
          </w:tcPr>
          <w:p w14:paraId="6D15ED40" w14:textId="77777777" w:rsidR="00544701" w:rsidRDefault="00544701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39131975" w14:textId="05FA442C" w:rsidR="009B3F38" w:rsidRPr="007B7374" w:rsidRDefault="0054470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ác tập hợp con đặc biệt của R</w:t>
            </w:r>
          </w:p>
        </w:tc>
        <w:tc>
          <w:tcPr>
            <w:tcW w:w="2340" w:type="dxa"/>
          </w:tcPr>
          <w:p w14:paraId="352EE471" w14:textId="77777777" w:rsidR="00167322" w:rsidRDefault="00167322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 tự luận</w:t>
            </w:r>
          </w:p>
          <w:p w14:paraId="62FE8091" w14:textId="77777777" w:rsidR="00167322" w:rsidRPr="00544701" w:rsidRDefault="00167322" w:rsidP="009E303A">
            <w:pPr>
              <w:jc w:val="center"/>
              <w:rPr>
                <w:sz w:val="24"/>
                <w:szCs w:val="24"/>
              </w:rPr>
            </w:pPr>
            <w:r w:rsidRPr="00544701">
              <w:rPr>
                <w:sz w:val="24"/>
                <w:szCs w:val="24"/>
              </w:rPr>
              <w:t>Tìm giao, hợp, hiệu của hai tập hợp chứa</w:t>
            </w:r>
          </w:p>
          <w:p w14:paraId="2CC47D1D" w14:textId="37B5B538" w:rsidR="00544701" w:rsidRPr="00544701" w:rsidRDefault="00167322" w:rsidP="009E303A">
            <w:pPr>
              <w:jc w:val="center"/>
              <w:rPr>
                <w:sz w:val="24"/>
                <w:szCs w:val="24"/>
              </w:rPr>
            </w:pPr>
            <w:r w:rsidRPr="00544701">
              <w:rPr>
                <w:sz w:val="24"/>
                <w:szCs w:val="24"/>
              </w:rPr>
              <w:t>khoảng, đoạn, nữa khoảng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2340" w:type="dxa"/>
          </w:tcPr>
          <w:p w14:paraId="0B756C95" w14:textId="77777777" w:rsidR="00167322" w:rsidRDefault="00167322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090092B0" w14:textId="2743245B" w:rsidR="00544701" w:rsidRPr="007B7374" w:rsidRDefault="00127FC2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Xác định kí hiệu</w:t>
            </w:r>
            <w:r w:rsidR="00167322" w:rsidRPr="00544701">
              <w:rPr>
                <w:sz w:val="24"/>
                <w:szCs w:val="24"/>
              </w:rPr>
              <w:t xml:space="preserve"> khoảng, đoạn, nữa khoảng</w:t>
            </w:r>
            <w:r w:rsidR="00167322">
              <w:rPr>
                <w:sz w:val="24"/>
                <w:szCs w:val="24"/>
              </w:rPr>
              <w:t>.</w:t>
            </w:r>
          </w:p>
        </w:tc>
        <w:tc>
          <w:tcPr>
            <w:tcW w:w="2430" w:type="dxa"/>
          </w:tcPr>
          <w:p w14:paraId="7608128C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40" w:type="dxa"/>
          </w:tcPr>
          <w:p w14:paraId="36F9EA73" w14:textId="0E9DB0F2" w:rsidR="009B3F38" w:rsidRDefault="0054470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2AE06641" w14:textId="77777777" w:rsidR="00544701" w:rsidRPr="00544701" w:rsidRDefault="00544701" w:rsidP="009E303A">
            <w:pPr>
              <w:jc w:val="center"/>
              <w:rPr>
                <w:sz w:val="24"/>
                <w:szCs w:val="24"/>
              </w:rPr>
            </w:pPr>
            <w:r w:rsidRPr="00544701">
              <w:rPr>
                <w:sz w:val="24"/>
                <w:szCs w:val="24"/>
              </w:rPr>
              <w:t>Tìm giao, hợp, hiệu của hai tập hợp chứa</w:t>
            </w:r>
          </w:p>
          <w:p w14:paraId="2EBC6FEF" w14:textId="402BCBC3" w:rsidR="00544701" w:rsidRPr="007B7374" w:rsidRDefault="0054470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 w:rsidRPr="00544701">
              <w:rPr>
                <w:sz w:val="24"/>
                <w:szCs w:val="24"/>
              </w:rPr>
              <w:t>khoảng, đoạn, nữa khoảng</w:t>
            </w:r>
            <w:r w:rsidR="00982E2A">
              <w:rPr>
                <w:sz w:val="24"/>
                <w:szCs w:val="24"/>
              </w:rPr>
              <w:t xml:space="preserve"> chứa tham số</w:t>
            </w:r>
          </w:p>
        </w:tc>
        <w:tc>
          <w:tcPr>
            <w:tcW w:w="1440" w:type="dxa"/>
          </w:tcPr>
          <w:p w14:paraId="5F5DDB7B" w14:textId="7777777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  <w:p w14:paraId="0E1EED08" w14:textId="24C0CB9B" w:rsidR="00246081" w:rsidRPr="007B7374" w:rsidRDefault="0024608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2,0 điểm)</w:t>
            </w:r>
          </w:p>
        </w:tc>
        <w:tc>
          <w:tcPr>
            <w:tcW w:w="1350" w:type="dxa"/>
          </w:tcPr>
          <w:p w14:paraId="7D0030BC" w14:textId="77777777" w:rsidR="009B3F38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53781124" w14:textId="36404348" w:rsidR="00D52CAE" w:rsidRPr="007B7374" w:rsidRDefault="00D52CAE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0%</w:t>
            </w:r>
          </w:p>
        </w:tc>
      </w:tr>
      <w:tr w:rsidR="009B3F38" w:rsidRPr="007B7374" w14:paraId="30056AE3" w14:textId="77777777" w:rsidTr="009B3F38">
        <w:tc>
          <w:tcPr>
            <w:tcW w:w="2335" w:type="dxa"/>
          </w:tcPr>
          <w:p w14:paraId="6BD8644C" w14:textId="77777777" w:rsidR="00167322" w:rsidRDefault="00167322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01E572E9" w14:textId="678CA407" w:rsidR="009B3F38" w:rsidRPr="007B7374" w:rsidRDefault="0054470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ố gần đúng – sai số</w:t>
            </w:r>
          </w:p>
        </w:tc>
        <w:tc>
          <w:tcPr>
            <w:tcW w:w="2340" w:type="dxa"/>
          </w:tcPr>
          <w:p w14:paraId="5A760892" w14:textId="3202EC45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40" w:type="dxa"/>
          </w:tcPr>
          <w:p w14:paraId="7D339E28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430" w:type="dxa"/>
          </w:tcPr>
          <w:p w14:paraId="06726452" w14:textId="77777777" w:rsidR="009B3F38" w:rsidRDefault="0054470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40476290" w14:textId="2C18132D" w:rsidR="00544701" w:rsidRPr="00167322" w:rsidRDefault="00544701" w:rsidP="009E303A">
            <w:pPr>
              <w:jc w:val="center"/>
              <w:rPr>
                <w:sz w:val="24"/>
                <w:szCs w:val="24"/>
              </w:rPr>
            </w:pPr>
            <w:r w:rsidRPr="00167322">
              <w:rPr>
                <w:sz w:val="24"/>
                <w:szCs w:val="24"/>
              </w:rPr>
              <w:t xml:space="preserve">Quy tròn </w:t>
            </w:r>
            <w:r w:rsidR="00167322" w:rsidRPr="00167322">
              <w:rPr>
                <w:sz w:val="24"/>
                <w:szCs w:val="24"/>
              </w:rPr>
              <w:t>số gần đúng căn cứ vào độ chính xác cho trước</w:t>
            </w:r>
            <w:r w:rsidR="00167322">
              <w:rPr>
                <w:sz w:val="24"/>
                <w:szCs w:val="24"/>
              </w:rPr>
              <w:t>.</w:t>
            </w:r>
          </w:p>
        </w:tc>
        <w:tc>
          <w:tcPr>
            <w:tcW w:w="2340" w:type="dxa"/>
          </w:tcPr>
          <w:p w14:paraId="0D9CF5DF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40" w:type="dxa"/>
          </w:tcPr>
          <w:p w14:paraId="77C331B7" w14:textId="7777777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</w:t>
            </w:r>
          </w:p>
          <w:p w14:paraId="59913165" w14:textId="586DDA35" w:rsidR="00246081" w:rsidRPr="007B7374" w:rsidRDefault="0024608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0,25 điểm)</w:t>
            </w:r>
          </w:p>
        </w:tc>
        <w:tc>
          <w:tcPr>
            <w:tcW w:w="1350" w:type="dxa"/>
          </w:tcPr>
          <w:p w14:paraId="7804470D" w14:textId="77777777" w:rsidR="009B3F38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3220D12D" w14:textId="6AC69357" w:rsidR="00D52CAE" w:rsidRPr="007B7374" w:rsidRDefault="00D52CAE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,5%</w:t>
            </w:r>
          </w:p>
        </w:tc>
      </w:tr>
      <w:tr w:rsidR="009B3F38" w:rsidRPr="007B7374" w14:paraId="0034F494" w14:textId="77777777" w:rsidTr="009B3F38">
        <w:tc>
          <w:tcPr>
            <w:tcW w:w="2335" w:type="dxa"/>
          </w:tcPr>
          <w:p w14:paraId="294E9350" w14:textId="77777777" w:rsidR="00EB4EA6" w:rsidRDefault="00EB4EA6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5AE26180" w14:textId="74CAF60F" w:rsidR="009B3F38" w:rsidRPr="007B7374" w:rsidRDefault="00982E2A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Đại cương về hàm số</w:t>
            </w:r>
          </w:p>
        </w:tc>
        <w:tc>
          <w:tcPr>
            <w:tcW w:w="2340" w:type="dxa"/>
          </w:tcPr>
          <w:p w14:paraId="3F1D0C7C" w14:textId="77777777" w:rsidR="009B3F38" w:rsidRDefault="00982E2A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39C35FF0" w14:textId="27A3A48C" w:rsidR="00982E2A" w:rsidRPr="00982E2A" w:rsidRDefault="00982E2A" w:rsidP="009E303A">
            <w:pPr>
              <w:jc w:val="center"/>
              <w:rPr>
                <w:sz w:val="24"/>
                <w:szCs w:val="24"/>
              </w:rPr>
            </w:pPr>
            <w:r w:rsidRPr="00982E2A">
              <w:rPr>
                <w:sz w:val="24"/>
                <w:szCs w:val="24"/>
              </w:rPr>
              <w:t>Tìm tập xác định của hàm số</w:t>
            </w:r>
          </w:p>
        </w:tc>
        <w:tc>
          <w:tcPr>
            <w:tcW w:w="2340" w:type="dxa"/>
          </w:tcPr>
          <w:p w14:paraId="7AF1418F" w14:textId="77777777" w:rsidR="009B3F38" w:rsidRDefault="00982E2A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17445E5F" w14:textId="41224D21" w:rsidR="00982E2A" w:rsidRPr="00AE563C" w:rsidRDefault="00AE563C" w:rsidP="009E303A">
            <w:pPr>
              <w:jc w:val="center"/>
              <w:rPr>
                <w:sz w:val="24"/>
                <w:szCs w:val="24"/>
              </w:rPr>
            </w:pPr>
            <w:r w:rsidRPr="00AE563C">
              <w:rPr>
                <w:sz w:val="24"/>
                <w:szCs w:val="24"/>
              </w:rPr>
              <w:t>Tính chẵn lẻ của hàm số.</w:t>
            </w:r>
          </w:p>
        </w:tc>
        <w:tc>
          <w:tcPr>
            <w:tcW w:w="2430" w:type="dxa"/>
          </w:tcPr>
          <w:p w14:paraId="34E5105E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40" w:type="dxa"/>
          </w:tcPr>
          <w:p w14:paraId="52B1C648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40" w:type="dxa"/>
          </w:tcPr>
          <w:p w14:paraId="3A256306" w14:textId="7777777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  <w:p w14:paraId="091093B9" w14:textId="157B3AFC" w:rsidR="00246081" w:rsidRPr="007B7374" w:rsidRDefault="0024608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0,5 điểm)</w:t>
            </w:r>
          </w:p>
        </w:tc>
        <w:tc>
          <w:tcPr>
            <w:tcW w:w="1350" w:type="dxa"/>
          </w:tcPr>
          <w:p w14:paraId="6A5F954C" w14:textId="77777777" w:rsidR="009B3F38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5BFFD255" w14:textId="5034AED9" w:rsidR="00D52CAE" w:rsidRPr="007B7374" w:rsidRDefault="00D52CAE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%</w:t>
            </w:r>
          </w:p>
        </w:tc>
      </w:tr>
      <w:tr w:rsidR="009B3F38" w:rsidRPr="007B7374" w14:paraId="54D604B7" w14:textId="77777777" w:rsidTr="009B3F38">
        <w:tc>
          <w:tcPr>
            <w:tcW w:w="2335" w:type="dxa"/>
          </w:tcPr>
          <w:p w14:paraId="3B83C15C" w14:textId="77777777" w:rsidR="00D86F10" w:rsidRDefault="00D86F10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6DB3FE0D" w14:textId="77777777" w:rsidR="00D86F10" w:rsidRDefault="00D86F10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0A97823F" w14:textId="79C3F5A7" w:rsidR="009B3F38" w:rsidRPr="007B7374" w:rsidRDefault="00EB4EA6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Hàm số bậc nhất</w:t>
            </w:r>
          </w:p>
        </w:tc>
        <w:tc>
          <w:tcPr>
            <w:tcW w:w="2340" w:type="dxa"/>
          </w:tcPr>
          <w:p w14:paraId="3BB0D712" w14:textId="77777777" w:rsidR="00FD77FC" w:rsidRDefault="00FD77FC" w:rsidP="00FD77FC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716C725E" w14:textId="0A37B3E5" w:rsidR="0045505C" w:rsidRPr="0045505C" w:rsidRDefault="00FD77FC" w:rsidP="00FD77FC">
            <w:pPr>
              <w:jc w:val="center"/>
              <w:rPr>
                <w:sz w:val="24"/>
                <w:szCs w:val="24"/>
              </w:rPr>
            </w:pPr>
            <w:r w:rsidRPr="0045505C">
              <w:rPr>
                <w:sz w:val="24"/>
                <w:szCs w:val="24"/>
              </w:rPr>
              <w:t xml:space="preserve">Xác định hàm số bậc nhất </w:t>
            </w:r>
            <w:r>
              <w:rPr>
                <w:sz w:val="24"/>
                <w:szCs w:val="24"/>
              </w:rPr>
              <w:t>đi qua hai điểmphân biệt</w:t>
            </w:r>
          </w:p>
        </w:tc>
        <w:tc>
          <w:tcPr>
            <w:tcW w:w="2340" w:type="dxa"/>
          </w:tcPr>
          <w:p w14:paraId="1BE540F2" w14:textId="77777777" w:rsidR="00FD77FC" w:rsidRDefault="00FD77FC" w:rsidP="00FD77FC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 tự luận</w:t>
            </w:r>
          </w:p>
          <w:p w14:paraId="686C734D" w14:textId="44F957D5" w:rsidR="00D86F10" w:rsidRPr="007B7374" w:rsidRDefault="00FD77FC" w:rsidP="00FD77FC">
            <w:pPr>
              <w:jc w:val="center"/>
              <w:rPr>
                <w:b/>
                <w:bCs/>
                <w:sz w:val="24"/>
                <w:szCs w:val="24"/>
              </w:rPr>
            </w:pPr>
            <w:r w:rsidRPr="0045505C">
              <w:rPr>
                <w:sz w:val="24"/>
                <w:szCs w:val="24"/>
              </w:rPr>
              <w:t>Xác định hàm số bậc nhất song song, vuông góc</w:t>
            </w:r>
            <w:r>
              <w:rPr>
                <w:sz w:val="24"/>
                <w:szCs w:val="24"/>
              </w:rPr>
              <w:t xml:space="preserve"> với đường thẳng cho trước.</w:t>
            </w:r>
          </w:p>
        </w:tc>
        <w:tc>
          <w:tcPr>
            <w:tcW w:w="2430" w:type="dxa"/>
          </w:tcPr>
          <w:p w14:paraId="7A235F05" w14:textId="77777777" w:rsidR="009B3F38" w:rsidRDefault="00D86F10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239048EF" w14:textId="6917114A" w:rsidR="00D86F10" w:rsidRPr="00A464E0" w:rsidRDefault="00D86F10" w:rsidP="009E303A">
            <w:pPr>
              <w:jc w:val="center"/>
              <w:rPr>
                <w:sz w:val="24"/>
                <w:szCs w:val="24"/>
              </w:rPr>
            </w:pPr>
            <w:r w:rsidRPr="00A464E0">
              <w:rPr>
                <w:sz w:val="24"/>
                <w:szCs w:val="24"/>
              </w:rPr>
              <w:t>Sự tương giao</w:t>
            </w:r>
            <w:r w:rsidR="00A464E0" w:rsidRPr="00A464E0">
              <w:rPr>
                <w:sz w:val="24"/>
                <w:szCs w:val="24"/>
              </w:rPr>
              <w:t xml:space="preserve"> của</w:t>
            </w:r>
            <w:r w:rsidRPr="00A464E0">
              <w:rPr>
                <w:sz w:val="24"/>
                <w:szCs w:val="24"/>
              </w:rPr>
              <w:t xml:space="preserve"> đồ thị các hàm số</w:t>
            </w:r>
            <w:r w:rsidR="00A464E0">
              <w:rPr>
                <w:sz w:val="24"/>
                <w:szCs w:val="24"/>
              </w:rPr>
              <w:t>.</w:t>
            </w:r>
          </w:p>
        </w:tc>
        <w:tc>
          <w:tcPr>
            <w:tcW w:w="2340" w:type="dxa"/>
          </w:tcPr>
          <w:p w14:paraId="714ACB3E" w14:textId="169CE689" w:rsidR="009B3F38" w:rsidRPr="007B7374" w:rsidRDefault="009B3F38" w:rsidP="006C2495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40" w:type="dxa"/>
          </w:tcPr>
          <w:p w14:paraId="1A42FE76" w14:textId="7777777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  <w:p w14:paraId="5D64023B" w14:textId="60FCE63B" w:rsidR="00246081" w:rsidRPr="007B7374" w:rsidRDefault="0024608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1,25 điểm)</w:t>
            </w:r>
          </w:p>
        </w:tc>
        <w:tc>
          <w:tcPr>
            <w:tcW w:w="1350" w:type="dxa"/>
          </w:tcPr>
          <w:p w14:paraId="69CC7519" w14:textId="77777777" w:rsidR="009B3F38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60B6833F" w14:textId="7807FBAF" w:rsidR="00D52CAE" w:rsidRPr="007B7374" w:rsidRDefault="00D52CAE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2,5%</w:t>
            </w:r>
          </w:p>
        </w:tc>
      </w:tr>
      <w:tr w:rsidR="009B3F38" w:rsidRPr="007B7374" w14:paraId="3023DDFD" w14:textId="77777777" w:rsidTr="009B3F38">
        <w:tc>
          <w:tcPr>
            <w:tcW w:w="2335" w:type="dxa"/>
          </w:tcPr>
          <w:p w14:paraId="6C6A167D" w14:textId="77777777" w:rsidR="00F06E86" w:rsidRDefault="00F06E86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317FD1D9" w14:textId="2C1CEAD7" w:rsidR="009B3F38" w:rsidRPr="007B7374" w:rsidRDefault="00D86F10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Hàm số bậc hai</w:t>
            </w:r>
          </w:p>
        </w:tc>
        <w:tc>
          <w:tcPr>
            <w:tcW w:w="2340" w:type="dxa"/>
          </w:tcPr>
          <w:p w14:paraId="13C8EA2A" w14:textId="77777777" w:rsidR="009B3F38" w:rsidRDefault="00F06E86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0FA244DB" w14:textId="487ADA7E" w:rsidR="00F06E86" w:rsidRPr="00F06E86" w:rsidRDefault="00F06E86" w:rsidP="009E303A">
            <w:pPr>
              <w:jc w:val="center"/>
              <w:rPr>
                <w:sz w:val="24"/>
                <w:szCs w:val="24"/>
              </w:rPr>
            </w:pPr>
            <w:r w:rsidRPr="00F06E86">
              <w:rPr>
                <w:sz w:val="24"/>
                <w:szCs w:val="24"/>
              </w:rPr>
              <w:t>Xác định tọa độ đỉnh của parabol.</w:t>
            </w:r>
          </w:p>
        </w:tc>
        <w:tc>
          <w:tcPr>
            <w:tcW w:w="2340" w:type="dxa"/>
          </w:tcPr>
          <w:p w14:paraId="7E5DECE0" w14:textId="77777777" w:rsidR="006C2495" w:rsidRDefault="006C2495" w:rsidP="006C2495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 tự luận</w:t>
            </w:r>
          </w:p>
          <w:p w14:paraId="5F3842EC" w14:textId="74554A47" w:rsidR="00F06E86" w:rsidRPr="00324359" w:rsidRDefault="006C2495" w:rsidP="006C2495">
            <w:pPr>
              <w:jc w:val="center"/>
              <w:rPr>
                <w:sz w:val="24"/>
                <w:szCs w:val="24"/>
              </w:rPr>
            </w:pPr>
            <w:r w:rsidRPr="00F06E86">
              <w:rPr>
                <w:sz w:val="24"/>
                <w:szCs w:val="24"/>
              </w:rPr>
              <w:t>Lập bảng BT và vẽ đồ thị hàm số bậc hai.</w:t>
            </w:r>
          </w:p>
        </w:tc>
        <w:tc>
          <w:tcPr>
            <w:tcW w:w="2430" w:type="dxa"/>
          </w:tcPr>
          <w:p w14:paraId="07888B4A" w14:textId="77777777" w:rsidR="006C2495" w:rsidRDefault="006C2495" w:rsidP="006C2495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0C6C4EE0" w14:textId="1C545B6B" w:rsidR="00F06E86" w:rsidRPr="00F06E86" w:rsidRDefault="006C2495" w:rsidP="006C2495">
            <w:pPr>
              <w:jc w:val="center"/>
              <w:rPr>
                <w:sz w:val="24"/>
                <w:szCs w:val="24"/>
              </w:rPr>
            </w:pPr>
            <w:r w:rsidRPr="00324359">
              <w:rPr>
                <w:sz w:val="24"/>
                <w:szCs w:val="24"/>
              </w:rPr>
              <w:t>Xác định parabol khi biết tọa độ đỉnh.</w:t>
            </w:r>
          </w:p>
        </w:tc>
        <w:tc>
          <w:tcPr>
            <w:tcW w:w="2340" w:type="dxa"/>
          </w:tcPr>
          <w:p w14:paraId="01F849C8" w14:textId="77777777" w:rsidR="009B3F38" w:rsidRDefault="00F06E86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321A9382" w14:textId="63059A2F" w:rsidR="00F06E86" w:rsidRPr="00F06E86" w:rsidRDefault="00F06E86" w:rsidP="009E303A">
            <w:pPr>
              <w:jc w:val="center"/>
              <w:rPr>
                <w:sz w:val="24"/>
                <w:szCs w:val="24"/>
              </w:rPr>
            </w:pPr>
            <w:r w:rsidRPr="00F06E86">
              <w:rPr>
                <w:sz w:val="24"/>
                <w:szCs w:val="24"/>
              </w:rPr>
              <w:t>GTLN, GTNN của hàm số bậc hai.</w:t>
            </w:r>
          </w:p>
        </w:tc>
        <w:tc>
          <w:tcPr>
            <w:tcW w:w="1440" w:type="dxa"/>
          </w:tcPr>
          <w:p w14:paraId="2423C97F" w14:textId="7777777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</w:t>
            </w:r>
          </w:p>
          <w:p w14:paraId="4099BB8B" w14:textId="59F76D07" w:rsidR="00246081" w:rsidRPr="007B7374" w:rsidRDefault="0024608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1,5 điểm)</w:t>
            </w:r>
          </w:p>
        </w:tc>
        <w:tc>
          <w:tcPr>
            <w:tcW w:w="1350" w:type="dxa"/>
          </w:tcPr>
          <w:p w14:paraId="33E07BB1" w14:textId="77777777" w:rsidR="009B3F38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3930CD1C" w14:textId="77777777" w:rsidR="00D52CAE" w:rsidRDefault="00D52CAE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5%</w:t>
            </w:r>
          </w:p>
          <w:p w14:paraId="64BC8AC0" w14:textId="2F10F918" w:rsidR="00D52CAE" w:rsidRPr="007B7374" w:rsidRDefault="00D52CAE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9B3F38" w:rsidRPr="007B7374" w14:paraId="07E621C5" w14:textId="77777777" w:rsidTr="009B3F38">
        <w:tc>
          <w:tcPr>
            <w:tcW w:w="2335" w:type="dxa"/>
          </w:tcPr>
          <w:p w14:paraId="4379778F" w14:textId="77777777" w:rsidR="006E651F" w:rsidRDefault="006E651F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6B07FE83" w14:textId="25EC7AD9" w:rsidR="009B3F38" w:rsidRPr="007B7374" w:rsidRDefault="00F06E86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ác định nghĩa</w:t>
            </w:r>
          </w:p>
        </w:tc>
        <w:tc>
          <w:tcPr>
            <w:tcW w:w="2340" w:type="dxa"/>
          </w:tcPr>
          <w:p w14:paraId="5F547BD2" w14:textId="4231FD94" w:rsidR="009B3F38" w:rsidRDefault="0032435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2CBBCBFF" w14:textId="6A0CC72B" w:rsidR="00324359" w:rsidRPr="00A27D9D" w:rsidRDefault="00324359" w:rsidP="00A27D9D">
            <w:pPr>
              <w:jc w:val="center"/>
              <w:rPr>
                <w:sz w:val="24"/>
                <w:szCs w:val="24"/>
              </w:rPr>
            </w:pPr>
            <w:r w:rsidRPr="00A27D9D">
              <w:rPr>
                <w:sz w:val="24"/>
                <w:szCs w:val="24"/>
              </w:rPr>
              <w:t>Xác định số vectơ</w:t>
            </w:r>
            <w:r w:rsidR="00A27D9D">
              <w:rPr>
                <w:sz w:val="24"/>
                <w:szCs w:val="24"/>
              </w:rPr>
              <w:t xml:space="preserve"> từ các điểm cho trước</w:t>
            </w:r>
            <w:r w:rsidRPr="00A27D9D">
              <w:rPr>
                <w:sz w:val="24"/>
                <w:szCs w:val="24"/>
              </w:rPr>
              <w:t>.</w:t>
            </w:r>
          </w:p>
        </w:tc>
        <w:tc>
          <w:tcPr>
            <w:tcW w:w="2340" w:type="dxa"/>
          </w:tcPr>
          <w:p w14:paraId="71DD1A6F" w14:textId="77777777" w:rsidR="00A27D9D" w:rsidRDefault="00A27D9D" w:rsidP="00A27D9D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3B8DB866" w14:textId="4A4C1187" w:rsidR="009B3F38" w:rsidRPr="007B7374" w:rsidRDefault="00A27D9D" w:rsidP="00A27D9D">
            <w:pPr>
              <w:jc w:val="center"/>
              <w:rPr>
                <w:b/>
                <w:bCs/>
                <w:sz w:val="24"/>
                <w:szCs w:val="24"/>
              </w:rPr>
            </w:pPr>
            <w:r w:rsidRPr="00A27D9D">
              <w:rPr>
                <w:sz w:val="24"/>
                <w:szCs w:val="24"/>
              </w:rPr>
              <w:t>Hai vectơ bằng nhau</w:t>
            </w:r>
          </w:p>
        </w:tc>
        <w:tc>
          <w:tcPr>
            <w:tcW w:w="2430" w:type="dxa"/>
          </w:tcPr>
          <w:p w14:paraId="46E7F4D3" w14:textId="69FB442F" w:rsidR="00A27D9D" w:rsidRPr="00A27D9D" w:rsidRDefault="00A27D9D" w:rsidP="009E303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14:paraId="4BA81F57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40" w:type="dxa"/>
          </w:tcPr>
          <w:p w14:paraId="2103E489" w14:textId="7777777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  <w:p w14:paraId="0BC71A89" w14:textId="04E68FFA" w:rsidR="00246081" w:rsidRPr="007B7374" w:rsidRDefault="0024608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0,5 điểm)</w:t>
            </w:r>
          </w:p>
        </w:tc>
        <w:tc>
          <w:tcPr>
            <w:tcW w:w="1350" w:type="dxa"/>
          </w:tcPr>
          <w:p w14:paraId="57C7EBBF" w14:textId="77777777" w:rsidR="009B3F38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7051A9A5" w14:textId="7C02EA2F" w:rsidR="00D52CAE" w:rsidRPr="007B7374" w:rsidRDefault="00D52CAE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%</w:t>
            </w:r>
          </w:p>
        </w:tc>
      </w:tr>
      <w:tr w:rsidR="009B3F38" w:rsidRPr="007B7374" w14:paraId="53A87F09" w14:textId="77777777" w:rsidTr="009B3F38">
        <w:tc>
          <w:tcPr>
            <w:tcW w:w="2335" w:type="dxa"/>
          </w:tcPr>
          <w:p w14:paraId="1B8D94FC" w14:textId="77777777" w:rsidR="00F12D6A" w:rsidRDefault="00F12D6A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22AA3BBD" w14:textId="219937F4" w:rsidR="009B3F38" w:rsidRPr="007B7374" w:rsidRDefault="009E303A" w:rsidP="00F12D6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ổng</w:t>
            </w:r>
            <w:r w:rsidR="006E651F">
              <w:rPr>
                <w:b/>
                <w:bCs/>
                <w:sz w:val="24"/>
                <w:szCs w:val="24"/>
              </w:rPr>
              <w:t xml:space="preserve"> hiệu hai vectơ</w:t>
            </w:r>
          </w:p>
        </w:tc>
        <w:tc>
          <w:tcPr>
            <w:tcW w:w="2340" w:type="dxa"/>
          </w:tcPr>
          <w:p w14:paraId="44F9FEE0" w14:textId="77777777" w:rsidR="00FD77FC" w:rsidRDefault="00A27D9D" w:rsidP="00FD77FC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 tự luận</w:t>
            </w:r>
          </w:p>
          <w:p w14:paraId="77C28BD6" w14:textId="3614547D" w:rsidR="00A27D9D" w:rsidRPr="00FD77FC" w:rsidRDefault="00A27D9D" w:rsidP="00FD77FC">
            <w:pPr>
              <w:jc w:val="center"/>
              <w:rPr>
                <w:b/>
                <w:bCs/>
                <w:sz w:val="24"/>
                <w:szCs w:val="24"/>
              </w:rPr>
            </w:pPr>
            <w:r w:rsidRPr="00A27D9D">
              <w:rPr>
                <w:sz w:val="24"/>
                <w:szCs w:val="24"/>
              </w:rPr>
              <w:t>Chứng minh đẳng thức vectơ từ quy tắc 3 điểm.</w:t>
            </w:r>
          </w:p>
        </w:tc>
        <w:tc>
          <w:tcPr>
            <w:tcW w:w="2340" w:type="dxa"/>
          </w:tcPr>
          <w:p w14:paraId="4EF5E887" w14:textId="77777777" w:rsidR="009E303A" w:rsidRDefault="00FD77FC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 w:rsidRPr="00FD77FC">
              <w:rPr>
                <w:b/>
                <w:bCs/>
                <w:sz w:val="24"/>
                <w:szCs w:val="24"/>
              </w:rPr>
              <w:t>1 câu</w:t>
            </w:r>
          </w:p>
          <w:p w14:paraId="7D7B8A33" w14:textId="3F56101D" w:rsidR="00FD77FC" w:rsidRPr="00FD77FC" w:rsidRDefault="00FD77FC" w:rsidP="00FD77FC">
            <w:pPr>
              <w:rPr>
                <w:b/>
                <w:bCs/>
                <w:sz w:val="24"/>
                <w:szCs w:val="24"/>
              </w:rPr>
            </w:pPr>
            <w:r w:rsidRPr="00A27D9D">
              <w:rPr>
                <w:sz w:val="24"/>
                <w:szCs w:val="24"/>
              </w:rPr>
              <w:t>Tìm đẳng thức đúng</w:t>
            </w:r>
            <w:r>
              <w:rPr>
                <w:sz w:val="24"/>
                <w:szCs w:val="24"/>
              </w:rPr>
              <w:t xml:space="preserve"> sai từ quy</w:t>
            </w:r>
            <w:r w:rsidRPr="009E303A">
              <w:rPr>
                <w:sz w:val="24"/>
                <w:szCs w:val="24"/>
              </w:rPr>
              <w:t xml:space="preserve"> tắc 3 điểm.</w:t>
            </w:r>
          </w:p>
        </w:tc>
        <w:tc>
          <w:tcPr>
            <w:tcW w:w="2430" w:type="dxa"/>
          </w:tcPr>
          <w:p w14:paraId="4C20028B" w14:textId="77777777" w:rsidR="00A27D9D" w:rsidRPr="00A27D9D" w:rsidRDefault="00A27D9D" w:rsidP="00A27D9D">
            <w:pPr>
              <w:jc w:val="center"/>
              <w:rPr>
                <w:b/>
                <w:bCs/>
                <w:sz w:val="24"/>
                <w:szCs w:val="24"/>
              </w:rPr>
            </w:pPr>
            <w:r w:rsidRPr="00A27D9D">
              <w:rPr>
                <w:b/>
                <w:bCs/>
                <w:sz w:val="24"/>
                <w:szCs w:val="24"/>
              </w:rPr>
              <w:t>1 câu</w:t>
            </w:r>
          </w:p>
          <w:p w14:paraId="67F7C01D" w14:textId="320A87C4" w:rsidR="00A27D9D" w:rsidRDefault="00A27D9D" w:rsidP="00A27D9D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Độ dài của</w:t>
            </w:r>
            <w:r w:rsidR="001E4ED1">
              <w:rPr>
                <w:sz w:val="24"/>
                <w:szCs w:val="24"/>
              </w:rPr>
              <w:t xml:space="preserve"> tổng hiệu các </w:t>
            </w:r>
            <w:r>
              <w:rPr>
                <w:sz w:val="24"/>
                <w:szCs w:val="24"/>
              </w:rPr>
              <w:t xml:space="preserve"> vectơ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  <w:p w14:paraId="0771B14E" w14:textId="5887055B" w:rsidR="009E303A" w:rsidRPr="009E303A" w:rsidRDefault="009E303A" w:rsidP="009E303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40" w:type="dxa"/>
          </w:tcPr>
          <w:p w14:paraId="2FABAAAB" w14:textId="77777777" w:rsidR="009B3F38" w:rsidRPr="007B7374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440" w:type="dxa"/>
          </w:tcPr>
          <w:p w14:paraId="30C4D72B" w14:textId="7777777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  <w:p w14:paraId="67BF37D6" w14:textId="1B3320EA" w:rsidR="00246081" w:rsidRPr="007B7374" w:rsidRDefault="0024608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1,0 điểm)</w:t>
            </w:r>
          </w:p>
        </w:tc>
        <w:tc>
          <w:tcPr>
            <w:tcW w:w="1350" w:type="dxa"/>
          </w:tcPr>
          <w:p w14:paraId="076BDEC4" w14:textId="77777777" w:rsidR="009B3F38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2DCE0527" w14:textId="2B18A9E2" w:rsidR="00D52CAE" w:rsidRPr="007B7374" w:rsidRDefault="00D52CAE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0%</w:t>
            </w:r>
          </w:p>
        </w:tc>
      </w:tr>
      <w:tr w:rsidR="009B3F38" w:rsidRPr="007B7374" w14:paraId="179EF202" w14:textId="77777777" w:rsidTr="009B3F38">
        <w:tc>
          <w:tcPr>
            <w:tcW w:w="2335" w:type="dxa"/>
          </w:tcPr>
          <w:p w14:paraId="021E5C42" w14:textId="3400B76A" w:rsidR="009B3F38" w:rsidRPr="007B7374" w:rsidRDefault="00F12D6A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Tích vectơ với một số </w:t>
            </w:r>
          </w:p>
        </w:tc>
        <w:tc>
          <w:tcPr>
            <w:tcW w:w="2340" w:type="dxa"/>
          </w:tcPr>
          <w:p w14:paraId="61C5F73D" w14:textId="5E13F029" w:rsidR="002A0B43" w:rsidRPr="007B7374" w:rsidRDefault="002A0B43" w:rsidP="00DE5A3D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340" w:type="dxa"/>
          </w:tcPr>
          <w:p w14:paraId="2D523205" w14:textId="77777777" w:rsidR="00DE5A3D" w:rsidRDefault="00DE5A3D" w:rsidP="00DE5A3D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</w:t>
            </w:r>
          </w:p>
          <w:p w14:paraId="02AABFE6" w14:textId="4555BC63" w:rsidR="002A0B43" w:rsidRPr="002A0B43" w:rsidRDefault="00DE5A3D" w:rsidP="00DE5A3D">
            <w:pPr>
              <w:jc w:val="center"/>
              <w:rPr>
                <w:sz w:val="24"/>
                <w:szCs w:val="24"/>
              </w:rPr>
            </w:pPr>
            <w:r w:rsidRPr="00A27D9D">
              <w:rPr>
                <w:sz w:val="24"/>
                <w:szCs w:val="24"/>
              </w:rPr>
              <w:t>Tìm đẳng thức đúng</w:t>
            </w:r>
            <w:r>
              <w:rPr>
                <w:sz w:val="24"/>
                <w:szCs w:val="24"/>
              </w:rPr>
              <w:t xml:space="preserve"> sai từ quy</w:t>
            </w:r>
            <w:r w:rsidRPr="009E303A">
              <w:rPr>
                <w:sz w:val="24"/>
                <w:szCs w:val="24"/>
              </w:rPr>
              <w:t xml:space="preserve"> tắc 3 điểm và quy tắc hình bình hành.</w:t>
            </w:r>
          </w:p>
        </w:tc>
        <w:tc>
          <w:tcPr>
            <w:tcW w:w="2430" w:type="dxa"/>
          </w:tcPr>
          <w:p w14:paraId="707D0BE1" w14:textId="77777777" w:rsidR="00DE5A3D" w:rsidRDefault="00DE5A3D" w:rsidP="00DE5A3D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 tự luận</w:t>
            </w:r>
          </w:p>
          <w:p w14:paraId="6B9091C6" w14:textId="083DAD81" w:rsidR="009B3F38" w:rsidRPr="007B7374" w:rsidRDefault="00DE5A3D" w:rsidP="00DE5A3D">
            <w:pPr>
              <w:jc w:val="center"/>
              <w:rPr>
                <w:b/>
                <w:bCs/>
                <w:sz w:val="24"/>
                <w:szCs w:val="24"/>
              </w:rPr>
            </w:pPr>
            <w:r w:rsidRPr="002A0B43">
              <w:rPr>
                <w:sz w:val="24"/>
                <w:szCs w:val="24"/>
              </w:rPr>
              <w:t>Phân tích vectơ</w:t>
            </w:r>
            <w:r>
              <w:rPr>
                <w:sz w:val="24"/>
                <w:szCs w:val="24"/>
              </w:rPr>
              <w:t xml:space="preserve"> và ba điểm thẳng hàng.</w:t>
            </w:r>
          </w:p>
        </w:tc>
        <w:tc>
          <w:tcPr>
            <w:tcW w:w="2340" w:type="dxa"/>
          </w:tcPr>
          <w:p w14:paraId="743D1455" w14:textId="77777777" w:rsidR="009B3F38" w:rsidRDefault="002A0B43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 câu tự luận</w:t>
            </w:r>
          </w:p>
          <w:p w14:paraId="2435541E" w14:textId="677406EB" w:rsidR="002A0B43" w:rsidRPr="002A0B43" w:rsidRDefault="002A0B43" w:rsidP="009E303A">
            <w:pPr>
              <w:jc w:val="center"/>
              <w:rPr>
                <w:sz w:val="24"/>
                <w:szCs w:val="24"/>
              </w:rPr>
            </w:pPr>
            <w:r w:rsidRPr="002A0B43">
              <w:rPr>
                <w:sz w:val="24"/>
                <w:szCs w:val="24"/>
              </w:rPr>
              <w:t>Tìm điểm thỏa mãn điều kiện cho trước.</w:t>
            </w:r>
          </w:p>
        </w:tc>
        <w:tc>
          <w:tcPr>
            <w:tcW w:w="1440" w:type="dxa"/>
          </w:tcPr>
          <w:p w14:paraId="109729B5" w14:textId="77777777" w:rsidR="009B3F38" w:rsidRDefault="00AF66A9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</w:t>
            </w:r>
          </w:p>
          <w:p w14:paraId="2CE8BEC5" w14:textId="5370EDD8" w:rsidR="00246081" w:rsidRPr="007B7374" w:rsidRDefault="00246081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1,25 điểm)</w:t>
            </w:r>
          </w:p>
        </w:tc>
        <w:tc>
          <w:tcPr>
            <w:tcW w:w="1350" w:type="dxa"/>
          </w:tcPr>
          <w:p w14:paraId="0C91D9EF" w14:textId="77777777" w:rsidR="009B3F38" w:rsidRDefault="009B3F38" w:rsidP="009E303A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77EB440F" w14:textId="59082D53" w:rsidR="00D52CAE" w:rsidRPr="007B7374" w:rsidRDefault="00D52CAE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2,5%</w:t>
            </w:r>
          </w:p>
        </w:tc>
      </w:tr>
      <w:tr w:rsidR="00E1441A" w:rsidRPr="007B7374" w14:paraId="4FC68748" w14:textId="77777777" w:rsidTr="009B3F38">
        <w:tc>
          <w:tcPr>
            <w:tcW w:w="2335" w:type="dxa"/>
          </w:tcPr>
          <w:p w14:paraId="2E946569" w14:textId="44351B26" w:rsidR="00E1441A" w:rsidRDefault="006C2495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2340" w:type="dxa"/>
          </w:tcPr>
          <w:p w14:paraId="0E032FE9" w14:textId="72620163" w:rsidR="00E1441A" w:rsidRPr="007B7374" w:rsidRDefault="00E1441A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8 câu TN + 2 câu TL</w:t>
            </w:r>
          </w:p>
        </w:tc>
        <w:tc>
          <w:tcPr>
            <w:tcW w:w="2340" w:type="dxa"/>
          </w:tcPr>
          <w:p w14:paraId="2B51AB0D" w14:textId="3024491F" w:rsidR="00E1441A" w:rsidRDefault="00E1441A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6 câu TN + 2 câu TL</w:t>
            </w:r>
          </w:p>
        </w:tc>
        <w:tc>
          <w:tcPr>
            <w:tcW w:w="2430" w:type="dxa"/>
          </w:tcPr>
          <w:p w14:paraId="771BEE68" w14:textId="64D3057C" w:rsidR="00E1441A" w:rsidRDefault="00E1441A" w:rsidP="00AF66A9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4 câu TN + 2 câu TL</w:t>
            </w:r>
          </w:p>
        </w:tc>
        <w:tc>
          <w:tcPr>
            <w:tcW w:w="2340" w:type="dxa"/>
          </w:tcPr>
          <w:p w14:paraId="05960013" w14:textId="7C7FFE2F" w:rsidR="00E1441A" w:rsidRDefault="00E1441A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 câu TN + 1 câu TL</w:t>
            </w:r>
          </w:p>
        </w:tc>
        <w:tc>
          <w:tcPr>
            <w:tcW w:w="1440" w:type="dxa"/>
          </w:tcPr>
          <w:p w14:paraId="54664AA3" w14:textId="310D5609" w:rsidR="00E1441A" w:rsidRDefault="00E1441A" w:rsidP="009E303A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7</w:t>
            </w:r>
          </w:p>
          <w:p w14:paraId="668D88C8" w14:textId="5D3E6A60" w:rsidR="00A96574" w:rsidRDefault="00392107" w:rsidP="00392107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(10 điểm)</w:t>
            </w:r>
          </w:p>
        </w:tc>
        <w:tc>
          <w:tcPr>
            <w:tcW w:w="1350" w:type="dxa"/>
          </w:tcPr>
          <w:p w14:paraId="5EC53D1E" w14:textId="1E08F922" w:rsidR="00D52CAE" w:rsidRPr="007B7374" w:rsidRDefault="00D52CAE" w:rsidP="00D52CAE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00%</w:t>
            </w:r>
            <w:bookmarkStart w:id="0" w:name="_GoBack"/>
            <w:bookmarkEnd w:id="0"/>
          </w:p>
        </w:tc>
      </w:tr>
    </w:tbl>
    <w:p w14:paraId="623C0FB1" w14:textId="77777777" w:rsidR="009B3F38" w:rsidRPr="009B3F38" w:rsidRDefault="009B3F38" w:rsidP="009E303A">
      <w:pPr>
        <w:spacing w:after="0" w:line="240" w:lineRule="auto"/>
        <w:jc w:val="center"/>
        <w:rPr>
          <w:b/>
          <w:bCs/>
          <w:sz w:val="32"/>
          <w:szCs w:val="32"/>
        </w:rPr>
      </w:pPr>
    </w:p>
    <w:sectPr w:rsidR="009B3F38" w:rsidRPr="009B3F38" w:rsidSect="009B3F38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3F38"/>
    <w:rsid w:val="000E39FA"/>
    <w:rsid w:val="00127FC2"/>
    <w:rsid w:val="00167322"/>
    <w:rsid w:val="001E4ED1"/>
    <w:rsid w:val="00246081"/>
    <w:rsid w:val="002A0B43"/>
    <w:rsid w:val="00324359"/>
    <w:rsid w:val="00392107"/>
    <w:rsid w:val="0045505C"/>
    <w:rsid w:val="00544701"/>
    <w:rsid w:val="006C2495"/>
    <w:rsid w:val="006E651F"/>
    <w:rsid w:val="007B7374"/>
    <w:rsid w:val="00982E2A"/>
    <w:rsid w:val="009A3B83"/>
    <w:rsid w:val="009B3F38"/>
    <w:rsid w:val="009E303A"/>
    <w:rsid w:val="009F1C3E"/>
    <w:rsid w:val="00A16E1D"/>
    <w:rsid w:val="00A27D9D"/>
    <w:rsid w:val="00A464E0"/>
    <w:rsid w:val="00A96574"/>
    <w:rsid w:val="00AE563C"/>
    <w:rsid w:val="00AF66A9"/>
    <w:rsid w:val="00BC21CF"/>
    <w:rsid w:val="00D47743"/>
    <w:rsid w:val="00D52CAE"/>
    <w:rsid w:val="00D86F10"/>
    <w:rsid w:val="00DE5A3D"/>
    <w:rsid w:val="00E1441A"/>
    <w:rsid w:val="00E6533F"/>
    <w:rsid w:val="00EB4EA6"/>
    <w:rsid w:val="00F06E86"/>
    <w:rsid w:val="00F12D6A"/>
    <w:rsid w:val="00FD7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67FA0A"/>
  <w15:chartTrackingRefBased/>
  <w15:docId w15:val="{9C4FABB2-ADFE-4735-B97F-A3A4AAF42C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B3F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2</Pages>
  <Words>300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63</cp:revision>
  <dcterms:created xsi:type="dcterms:W3CDTF">2020-11-11T07:39:00Z</dcterms:created>
  <dcterms:modified xsi:type="dcterms:W3CDTF">2020-11-11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